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9233E9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9233E9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7A3E8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2sc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DE155F">
                    <w:rPr>
                      <w:rFonts w:ascii="Agency FB" w:hAnsi="Agency FB"/>
                      <w:b/>
                      <w:bCs/>
                    </w:rPr>
                    <w:t>4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345F05" w:rsidRPr="006D0E05" w:rsidRDefault="003559E5" w:rsidP="006D0E05"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836F2">
        <w:rPr>
          <w:rFonts w:ascii="Algerian" w:hAnsi="Algerian"/>
          <w:b/>
          <w:bCs/>
          <w:i/>
          <w:iCs/>
          <w:u w:val="single"/>
        </w:rPr>
        <w:t>1</w:t>
      </w:r>
      <w:r>
        <w:rPr>
          <w:rFonts w:ascii="Algerian" w:hAnsi="Algerian"/>
          <w:b/>
          <w:bCs/>
          <w:i/>
          <w:iCs/>
        </w:rPr>
        <w:t xml:space="preserve">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</w:p>
    <w:p w:rsidR="00BB4B7E" w:rsidRDefault="00BB4B7E" w:rsidP="00F53461">
      <w:pPr>
        <w:ind w:left="-720"/>
        <w:rPr>
          <w:rFonts w:ascii="Cambria Math" w:hAnsi="Cambria Math"/>
          <w:sz w:val="26"/>
          <w:szCs w:val="26"/>
        </w:rPr>
      </w:pPr>
    </w:p>
    <w:p w:rsidR="008D35DB" w:rsidRPr="00F83FF5" w:rsidRDefault="002B7467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Répondre par  Vrai ou F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aux en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  <w:u w:val="single"/>
        </w:rPr>
        <w:t>justifiant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 :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Soit f(x) = 2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4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+2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 xml:space="preserve">2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+3x-1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 g(x) = a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 xml:space="preserve">3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+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 xml:space="preserve">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b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+4x    </w:t>
      </w:r>
      <w:r w:rsidR="002B7467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ou a</w:t>
      </w:r>
      <w:r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8" o:title=""/>
          </v:shape>
          <o:OLEObject Type="Embed" ProgID="Equation.3" ShapeID="_x0000_i1025" DrawAspect="Content" ObjectID="_1413918307" r:id="rId9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IR ; b</w:t>
      </w:r>
      <w:r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00" w:dyaOrig="200">
          <v:shape id="_x0000_i1026" type="#_x0000_t75" style="width:9.75pt;height:9.75pt" o:ole="">
            <v:imagedata r:id="rId10" o:title=""/>
          </v:shape>
          <o:OLEObject Type="Embed" ProgID="Equation.3" ShapeID="_x0000_i1026" DrawAspect="Content" ObjectID="_1413918308" r:id="rId11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IR</w:t>
      </w:r>
      <w:r w:rsidR="002B7467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et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c </w:t>
      </w:r>
      <w:r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00" w:dyaOrig="200">
          <v:shape id="_x0000_i1027" type="#_x0000_t75" style="width:9.75pt;height:9.75pt" o:ole="">
            <v:imagedata r:id="rId10" o:title=""/>
          </v:shape>
          <o:OLEObject Type="Embed" ProgID="Equation.3" ShapeID="_x0000_i1027" DrawAspect="Content" ObjectID="_1413918309" r:id="rId12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IR </w:t>
      </w:r>
    </w:p>
    <w:p w:rsidR="008D35DB" w:rsidRPr="00F83FF5" w:rsidRDefault="002B7467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h(x) = α x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4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-2x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+4x -1     α</w:t>
      </w:r>
      <w:r w:rsidR="008D35DB"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00" w:dyaOrig="200">
          <v:shape id="_x0000_i1028" type="#_x0000_t75" style="width:9.75pt;height:9.75pt" o:ole="">
            <v:imagedata r:id="rId10" o:title=""/>
          </v:shape>
          <o:OLEObject Type="Embed" ProgID="Equation.3" ShapeID="_x0000_i1028" DrawAspect="Content" ObjectID="_1413918310" r:id="rId13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IR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1) (-1) est une racine de f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2)  f peut avoir 5 racines distincts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3)  Zéro est une racine de g </w: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4) Le degré de g est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3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5)  Le degré de f+h est  4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6) On peut trouver α tel que le degré de f+h est 1 </w:t>
      </w:r>
    </w:p>
    <w:p w:rsidR="008D35DB" w:rsidRPr="00F83FF5" w:rsidRDefault="008D35DB" w:rsidP="008D35DB">
      <w:pPr>
        <w:widowControl w:val="0"/>
        <w:autoSpaceDE w:val="0"/>
        <w:autoSpaceDN w:val="0"/>
        <w:adjustRightInd w:val="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7)   </w:t>
      </w:r>
      <w:r w:rsidR="00F83FF5">
        <w:rPr>
          <w:rFonts w:ascii="Garamond" w:hAnsi="Garamond"/>
          <w:b/>
          <w:bCs/>
          <w:i/>
          <w:iCs/>
          <w:sz w:val="28"/>
          <w:szCs w:val="28"/>
        </w:rPr>
        <w:t xml:space="preserve">Si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– x  ≥ 1</w:t>
      </w:r>
      <w:r w:rsidR="00F83FF5">
        <w:rPr>
          <w:rFonts w:ascii="Garamond" w:hAnsi="Garamond"/>
          <w:b/>
          <w:bCs/>
          <w:i/>
          <w:iCs/>
          <w:sz w:val="28"/>
          <w:szCs w:val="28"/>
        </w:rPr>
        <w:t xml:space="preserve">  alors  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360" w:dyaOrig="340">
          <v:shape id="_x0000_i1029" type="#_x0000_t75" style="width:18pt;height:17.25pt" o:ole="">
            <v:imagedata r:id="rId14" o:title=""/>
          </v:shape>
          <o:OLEObject Type="Embed" ProgID="Equation.3" ShapeID="_x0000_i1029" DrawAspect="Content" ObjectID="_1413918311" r:id="rId15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= ] -</w:t>
      </w:r>
      <w:r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40" w:dyaOrig="200">
          <v:shape id="_x0000_i1030" type="#_x0000_t75" style="width:12pt;height:9.75pt" o:ole="">
            <v:imagedata r:id="rId16" o:title=""/>
          </v:shape>
          <o:OLEObject Type="Embed" ProgID="Equation.3" ShapeID="_x0000_i1030" DrawAspect="Content" ObjectID="_1413918312" r:id="rId17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,1].</w:t>
      </w:r>
    </w:p>
    <w:p w:rsidR="008D35DB" w:rsidRPr="00F83FF5" w:rsidRDefault="008D35DB" w:rsidP="008D35DB">
      <w:pPr>
        <w:widowControl w:val="0"/>
        <w:autoSpaceDE w:val="0"/>
        <w:autoSpaceDN w:val="0"/>
        <w:adjustRightInd w:val="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8)  </w:t>
      </w:r>
      <w:r w:rsidR="00F83FF5">
        <w:rPr>
          <w:rFonts w:ascii="Garamond" w:hAnsi="Garamond"/>
          <w:b/>
          <w:bCs/>
          <w:i/>
          <w:iCs/>
          <w:sz w:val="28"/>
          <w:szCs w:val="28"/>
        </w:rPr>
        <w:t xml:space="preserve">Si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</w:t>
      </w:r>
      <w:r w:rsidRPr="00F83FF5">
        <w:rPr>
          <w:rFonts w:ascii="Garamond" w:hAnsi="Garamond"/>
          <w:b/>
          <w:bCs/>
          <w:i/>
          <w:iCs/>
          <w:position w:val="-24"/>
          <w:sz w:val="28"/>
          <w:szCs w:val="28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3" ShapeID="_x0000_i1031" DrawAspect="Content" ObjectID="_1413918313" r:id="rId19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≤ 3 – 2x  </w:t>
      </w:r>
      <w:r w:rsidR="00F83FF5">
        <w:rPr>
          <w:rFonts w:ascii="Garamond" w:hAnsi="Garamond"/>
          <w:b/>
          <w:bCs/>
          <w:i/>
          <w:iCs/>
          <w:sz w:val="28"/>
          <w:szCs w:val="28"/>
        </w:rPr>
        <w:t>alors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</w:t>
      </w:r>
      <w:r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360" w:dyaOrig="340">
          <v:shape id="_x0000_i1032" type="#_x0000_t75" style="width:18pt;height:17.25pt" o:ole="">
            <v:imagedata r:id="rId14" o:title=""/>
          </v:shape>
          <o:OLEObject Type="Embed" ProgID="Equation.3" ShapeID="_x0000_i1032" DrawAspect="Content" ObjectID="_1413918314" r:id="rId20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= [ -1,1].</w:t>
      </w:r>
    </w:p>
    <w:p w:rsidR="00F53461" w:rsidRPr="00F83FF5" w:rsidRDefault="00F53461" w:rsidP="000F0A41">
      <w:pPr>
        <w:autoSpaceDE w:val="0"/>
        <w:autoSpaceDN w:val="0"/>
        <w:adjustRightInd w:val="0"/>
        <w:rPr>
          <w:rFonts w:ascii="Century Schoolbook" w:hAnsi="Century Schoolbook"/>
          <w:b/>
          <w:bCs/>
          <w:i/>
          <w:iCs/>
          <w:u w:val="single"/>
        </w:rPr>
      </w:pPr>
    </w:p>
    <w:p w:rsidR="00F53461" w:rsidRDefault="00F53461" w:rsidP="000F0A41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2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BB4B7E" w:rsidRDefault="00BB4B7E" w:rsidP="00F53461">
      <w:pPr>
        <w:autoSpaceDE w:val="0"/>
        <w:autoSpaceDN w:val="0"/>
        <w:adjustRightInd w:val="0"/>
        <w:spacing w:line="360" w:lineRule="auto"/>
        <w:rPr>
          <w:rFonts w:asciiTheme="majorHAnsi" w:hAnsiTheme="majorHAnsi"/>
          <w:sz w:val="26"/>
          <w:szCs w:val="26"/>
        </w:rPr>
      </w:pPr>
    </w:p>
    <w:p w:rsidR="002B7467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Soit les polynômes P(x) = -2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="002B7467" w:rsidRPr="00F83FF5">
        <w:rPr>
          <w:rFonts w:ascii="Garamond" w:hAnsi="Garamond"/>
          <w:b/>
          <w:bCs/>
          <w:i/>
          <w:iCs/>
          <w:sz w:val="28"/>
          <w:szCs w:val="28"/>
        </w:rPr>
        <w:t>-3x+5    ,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G(x)= 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+5x+6   </w:t>
      </w:r>
      <w:r w:rsidR="002B7467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et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Q(x) = 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4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+6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3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+9x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perscript"/>
        </w:rPr>
        <w:t>2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-4x-12 </w: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1)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a)  Factoriser les polynômes  P(x) et G(x)  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b) Vérifier que 1et (-2) sont des racines de Q 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c) Déduire la factorisation de Q </w:t>
      </w:r>
      <w:r w:rsidRPr="00F83FF5">
        <w:rPr>
          <w:rFonts w:ascii="Garamond" w:hAnsi="Garamond"/>
          <w:b/>
          <w:bCs/>
          <w:i/>
          <w:iCs/>
          <w:sz w:val="28"/>
          <w:szCs w:val="28"/>
          <w:u w:val="single"/>
        </w:rPr>
        <w:t>en produit des binômes de 1</w:t>
      </w:r>
      <w:r w:rsidRPr="00F83FF5">
        <w:rPr>
          <w:rFonts w:ascii="Garamond" w:hAnsi="Garamond"/>
          <w:b/>
          <w:bCs/>
          <w:i/>
          <w:iCs/>
          <w:sz w:val="28"/>
          <w:szCs w:val="28"/>
          <w:u w:val="single"/>
          <w:vertAlign w:val="superscript"/>
        </w:rPr>
        <w:t>er</w:t>
      </w:r>
      <w:r w:rsidRPr="00F83FF5">
        <w:rPr>
          <w:rFonts w:ascii="Garamond" w:hAnsi="Garamond"/>
          <w:b/>
          <w:bCs/>
          <w:i/>
          <w:iCs/>
          <w:sz w:val="28"/>
          <w:szCs w:val="28"/>
          <w:u w:val="single"/>
        </w:rPr>
        <w:t>degré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2)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Soit la fonction rationnelle f définie par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 :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f(x) =</w:t>
      </w:r>
      <w:r w:rsidR="008D35DB" w:rsidRPr="00F83FF5">
        <w:rPr>
          <w:rFonts w:ascii="Garamond" w:hAnsi="Garamond"/>
          <w:b/>
          <w:bCs/>
          <w:i/>
          <w:iCs/>
          <w:position w:val="-28"/>
          <w:sz w:val="28"/>
          <w:szCs w:val="28"/>
        </w:rPr>
        <w:object w:dxaOrig="580" w:dyaOrig="660">
          <v:shape id="_x0000_i1033" type="#_x0000_t75" style="width:29.25pt;height:33pt" o:ole="">
            <v:imagedata r:id="rId21" o:title=""/>
          </v:shape>
          <o:OLEObject Type="Embed" ProgID="Equation.3" ShapeID="_x0000_i1033" DrawAspect="Content" ObjectID="_1413918315" r:id="rId22"/>
        </w:object>
      </w:r>
    </w:p>
    <w:p w:rsidR="008D35DB" w:rsidRPr="00F83FF5" w:rsidRDefault="008D35DB" w:rsidP="008D35DB">
      <w:pPr>
        <w:numPr>
          <w:ilvl w:val="0"/>
          <w:numId w:val="25"/>
        </w:num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Déterminer l’ensemble  de définition (D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bscript"/>
        </w:rPr>
        <w:t>f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)</w:t>
      </w:r>
      <w:r w:rsidR="00DE155F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de f </w:t>
      </w:r>
    </w:p>
    <w:p w:rsidR="008D35DB" w:rsidRPr="00F83FF5" w:rsidRDefault="008D35DB" w:rsidP="008D35DB">
      <w:pPr>
        <w:numPr>
          <w:ilvl w:val="0"/>
          <w:numId w:val="25"/>
        </w:num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Montrer que pour tout x </w:t>
      </w:r>
      <w:r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00" w:dyaOrig="200">
          <v:shape id="_x0000_i1034" type="#_x0000_t75" style="width:9.75pt;height:9.75pt" o:ole="">
            <v:imagedata r:id="rId23" o:title=""/>
          </v:shape>
          <o:OLEObject Type="Embed" ProgID="Equation.3" ShapeID="_x0000_i1034" DrawAspect="Content" ObjectID="_1413918316" r:id="rId24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D</w:t>
      </w:r>
      <w:r w:rsidRPr="00F83FF5">
        <w:rPr>
          <w:rFonts w:ascii="Garamond" w:hAnsi="Garamond"/>
          <w:b/>
          <w:bCs/>
          <w:i/>
          <w:iCs/>
          <w:sz w:val="28"/>
          <w:szCs w:val="28"/>
          <w:vertAlign w:val="subscript"/>
        </w:rPr>
        <w:t>f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on a : f(x) =</w:t>
      </w:r>
      <w:r w:rsidRPr="00F83FF5">
        <w:rPr>
          <w:rFonts w:ascii="Garamond" w:hAnsi="Garamond"/>
          <w:b/>
          <w:bCs/>
          <w:i/>
          <w:iCs/>
          <w:position w:val="-30"/>
          <w:sz w:val="28"/>
          <w:szCs w:val="28"/>
        </w:rPr>
        <w:object w:dxaOrig="1500" w:dyaOrig="680">
          <v:shape id="_x0000_i1035" type="#_x0000_t75" style="width:75pt;height:33.75pt" o:ole="">
            <v:imagedata r:id="rId25" o:title=""/>
          </v:shape>
          <o:OLEObject Type="Embed" ProgID="Equation.3" ShapeID="_x0000_i1035" DrawAspect="Content" ObjectID="_1413918317" r:id="rId26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</w:p>
    <w:p w:rsidR="008D35DB" w:rsidRPr="00F83FF5" w:rsidRDefault="008D35DB" w:rsidP="008D35DB">
      <w:pPr>
        <w:numPr>
          <w:ilvl w:val="0"/>
          <w:numId w:val="25"/>
        </w:num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Soit H(x)= </w:t>
      </w:r>
      <w:r w:rsidRPr="00F83FF5">
        <w:rPr>
          <w:rFonts w:ascii="Garamond" w:hAnsi="Garamond"/>
          <w:b/>
          <w:bCs/>
          <w:i/>
          <w:iCs/>
          <w:position w:val="-12"/>
          <w:sz w:val="28"/>
          <w:szCs w:val="28"/>
        </w:rPr>
        <w:object w:dxaOrig="720" w:dyaOrig="400">
          <v:shape id="_x0000_i1036" type="#_x0000_t75" style="width:36pt;height:20.25pt" o:ole="">
            <v:imagedata r:id="rId27" o:title=""/>
          </v:shape>
          <o:OLEObject Type="Embed" ProgID="Equation.3" ShapeID="_x0000_i1036" DrawAspect="Content" ObjectID="_1413918318" r:id="rId28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; Déterminer l’ensemble  de définition de H </w:t>
      </w:r>
    </w:p>
    <w:p w:rsidR="008D35DB" w:rsidRPr="00F83FF5" w:rsidRDefault="008D35DB" w:rsidP="008D35DB">
      <w:pPr>
        <w:numPr>
          <w:ilvl w:val="0"/>
          <w:numId w:val="25"/>
        </w:numPr>
        <w:rPr>
          <w:rFonts w:asciiTheme="minorHAnsi" w:hAnsiTheme="minorHAnsi"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Résoudre dans IR</w:t>
      </w:r>
      <w:r w:rsidR="002B7467" w:rsidRPr="00F83FF5">
        <w:rPr>
          <w:rFonts w:ascii="Garamond" w:hAnsi="Garamond"/>
          <w:b/>
          <w:bCs/>
          <w:i/>
          <w:iCs/>
          <w:sz w:val="28"/>
          <w:szCs w:val="28"/>
        </w:rPr>
        <w:t> :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H(x) =</w:t>
      </w:r>
      <w:r w:rsidR="002B7467" w:rsidRPr="00F83FF5">
        <w:rPr>
          <w:rFonts w:ascii="Garamond" w:hAnsi="Garamond"/>
          <w:b/>
          <w:bCs/>
          <w:i/>
          <w:iCs/>
          <w:position w:val="-8"/>
          <w:sz w:val="28"/>
          <w:szCs w:val="28"/>
        </w:rPr>
        <w:object w:dxaOrig="1100" w:dyaOrig="360">
          <v:shape id="_x0000_i1057" type="#_x0000_t75" style="width:54.75pt;height:18pt" o:ole="">
            <v:imagedata r:id="rId29" o:title=""/>
          </v:shape>
          <o:OLEObject Type="Embed" ProgID="Equation.DSMT4" ShapeID="_x0000_i1057" DrawAspect="Content" ObjectID="_1413918319" r:id="rId30"/>
        </w:object>
      </w:r>
    </w:p>
    <w:p w:rsidR="00BB4B7E" w:rsidRPr="00F83FF5" w:rsidRDefault="00BB4B7E" w:rsidP="00F53461">
      <w:pPr>
        <w:autoSpaceDE w:val="0"/>
        <w:autoSpaceDN w:val="0"/>
        <w:adjustRightInd w:val="0"/>
        <w:spacing w:line="360" w:lineRule="auto"/>
        <w:rPr>
          <w:rFonts w:asciiTheme="minorHAnsi" w:hAnsiTheme="minorHAnsi"/>
          <w:i/>
          <w:iCs/>
          <w:sz w:val="28"/>
          <w:szCs w:val="28"/>
        </w:rPr>
      </w:pPr>
    </w:p>
    <w:p w:rsidR="00F53461" w:rsidRPr="002B7467" w:rsidRDefault="00F53461" w:rsidP="00F53461">
      <w:pPr>
        <w:rPr>
          <w:rFonts w:asciiTheme="minorHAnsi" w:hAnsiTheme="minorHAnsi"/>
          <w:sz w:val="26"/>
          <w:szCs w:val="26"/>
          <w:u w:val="single"/>
        </w:rPr>
      </w:pPr>
    </w:p>
    <w:p w:rsidR="0069129E" w:rsidRDefault="0069129E" w:rsidP="003C48A6">
      <w:pPr>
        <w:rPr>
          <w:rFonts w:asciiTheme="minorHAnsi" w:hAnsiTheme="minorHAnsi"/>
          <w:sz w:val="28"/>
          <w:szCs w:val="28"/>
        </w:rPr>
      </w:pPr>
    </w:p>
    <w:p w:rsidR="00F53461" w:rsidRDefault="00F53461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F53461" w:rsidRDefault="00F53461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F53461" w:rsidRDefault="00F53461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BB4B7E" w:rsidRDefault="00BB4B7E" w:rsidP="003416A2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0D212A">
        <w:rPr>
          <w:rFonts w:ascii="Algerian" w:hAnsi="Algerian"/>
          <w:b/>
          <w:bCs/>
          <w:i/>
          <w:iCs/>
          <w:u w:val="single"/>
        </w:rPr>
        <w:t>3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0F0A41" w:rsidRDefault="000F0A41" w:rsidP="000F0A41"/>
    <w:p w:rsidR="008D35DB" w:rsidRPr="00F83FF5" w:rsidRDefault="00F83FF5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 xml:space="preserve">      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Soient  P</w:t>
      </w:r>
      <w:r w:rsidR="008D35DB"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2240" w:dyaOrig="360">
          <v:shape id="_x0000_i1037" type="#_x0000_t75" style="width:111.75pt;height:18pt" o:ole="">
            <v:imagedata r:id="rId31" o:title=""/>
          </v:shape>
          <o:OLEObject Type="Embed" ProgID="Equation.DSMT4" ShapeID="_x0000_i1037" DrawAspect="Content" ObjectID="_1413918320" r:id="rId32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et  Q</w:t>
      </w:r>
      <w:r w:rsidR="008D35DB"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2040" w:dyaOrig="360">
          <v:shape id="_x0000_i1038" type="#_x0000_t75" style="width:102pt;height:18pt" o:ole="">
            <v:imagedata r:id="rId33" o:title=""/>
          </v:shape>
          <o:OLEObject Type="Embed" ProgID="Equation.DSMT4" ShapeID="_x0000_i1038" DrawAspect="Content" ObjectID="_1413918321" r:id="rId34"/>
        </w:object>
      </w:r>
    </w:p>
    <w:p w:rsidR="008D35DB" w:rsidRPr="00F83FF5" w:rsidRDefault="00F83FF5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1)  a) Vérifier que 1 et -2 sont des racines des polynômes  P et Q</w:t>
      </w:r>
    </w:p>
    <w:p w:rsidR="008D35DB" w:rsidRPr="00F83FF5" w:rsidRDefault="008D35DB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</w:t>
      </w:r>
      <w:r w:rsidR="00F83FF5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b)A ton  P(x) = Q(x)  pour tout </w:t>
      </w:r>
      <w:r w:rsidRPr="00F83FF5">
        <w:rPr>
          <w:rFonts w:ascii="Garamond" w:hAnsi="Garamond"/>
          <w:b/>
          <w:bCs/>
          <w:i/>
          <w:iCs/>
          <w:position w:val="-6"/>
          <w:sz w:val="28"/>
          <w:szCs w:val="28"/>
        </w:rPr>
        <w:object w:dxaOrig="380" w:dyaOrig="220">
          <v:shape id="_x0000_i1039" type="#_x0000_t75" style="width:18.75pt;height:11.25pt" o:ole="">
            <v:imagedata r:id="rId35" o:title=""/>
          </v:shape>
          <o:OLEObject Type="Embed" ProgID="Equation.DSMT4" ShapeID="_x0000_i1039" DrawAspect="Content" ObjectID="_1413918322" r:id="rId36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IR ?  Justifier votre réponse.</w:t>
      </w:r>
    </w:p>
    <w:p w:rsidR="008D35DB" w:rsidRPr="00F83FF5" w:rsidRDefault="00F83FF5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2)  a) Vérifier que  P</w:t>
      </w:r>
      <w:r w:rsidR="008D35DB"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2520" w:dyaOrig="320">
          <v:shape id="_x0000_i1040" type="#_x0000_t75" style="width:126pt;height:15.75pt" o:ole="">
            <v:imagedata r:id="rId37" o:title=""/>
          </v:shape>
          <o:OLEObject Type="Embed" ProgID="Equation.DSMT4" ShapeID="_x0000_i1040" DrawAspect="Content" ObjectID="_1413918323" r:id="rId38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,pour tout </w:t>
      </w:r>
      <w:r w:rsidR="008D35DB" w:rsidRPr="00F83FF5">
        <w:rPr>
          <w:rFonts w:ascii="Garamond" w:hAnsi="Garamond"/>
          <w:b/>
          <w:bCs/>
          <w:i/>
          <w:iCs/>
          <w:position w:val="-6"/>
          <w:sz w:val="28"/>
          <w:szCs w:val="28"/>
        </w:rPr>
        <w:object w:dxaOrig="380" w:dyaOrig="220">
          <v:shape id="_x0000_i1041" type="#_x0000_t75" style="width:18.75pt;height:11.25pt" o:ole="">
            <v:imagedata r:id="rId35" o:title=""/>
          </v:shape>
          <o:OLEObject Type="Embed" ProgID="Equation.DSMT4" ShapeID="_x0000_i1041" DrawAspect="Content" ObjectID="_1413918324" r:id="rId39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IR</w:t>
      </w:r>
    </w:p>
    <w:p w:rsidR="008D35DB" w:rsidRPr="00F83FF5" w:rsidRDefault="008D35DB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</w:t>
      </w:r>
      <w:r w:rsidR="00F83FF5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b) Déterminer trois réels a ,b et c tel que pour tout réel x de IR , on a :</w:t>
      </w:r>
    </w:p>
    <w:p w:rsidR="008D35DB" w:rsidRPr="00F83FF5" w:rsidRDefault="008D35DB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  </w:t>
      </w:r>
      <w:r w:rsidR="00F83FF5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Q</w:t>
      </w:r>
      <w:r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3060" w:dyaOrig="360">
          <v:shape id="_x0000_i1042" type="#_x0000_t75" style="width:153pt;height:18pt" o:ole="">
            <v:imagedata r:id="rId40" o:title=""/>
          </v:shape>
          <o:OLEObject Type="Embed" ProgID="Equation.DSMT4" ShapeID="_x0000_i1042" DrawAspect="Content" ObjectID="_1413918325" r:id="rId41"/>
        </w:object>
      </w:r>
    </w:p>
    <w:p w:rsidR="008D35DB" w:rsidRPr="00F83FF5" w:rsidRDefault="008D35DB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</w:t>
      </w:r>
      <w:r w:rsidR="00F83FF5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 c) Résoudre dans IR l’é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quation :   </w:t>
      </w:r>
      <w:r w:rsidRPr="00F83FF5">
        <w:rPr>
          <w:rFonts w:ascii="Garamond" w:hAnsi="Garamond"/>
          <w:b/>
          <w:bCs/>
          <w:i/>
          <w:iCs/>
          <w:position w:val="-6"/>
          <w:sz w:val="28"/>
          <w:szCs w:val="28"/>
        </w:rPr>
        <w:object w:dxaOrig="1880" w:dyaOrig="320">
          <v:shape id="_x0000_i1043" type="#_x0000_t75" style="width:93.75pt;height:15.75pt" o:ole="">
            <v:imagedata r:id="rId42" o:title=""/>
          </v:shape>
          <o:OLEObject Type="Embed" ProgID="Equation.DSMT4" ShapeID="_x0000_i1043" DrawAspect="Content" ObjectID="_1413918326" r:id="rId43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</w:t>
      </w:r>
    </w:p>
    <w:p w:rsidR="008D35DB" w:rsidRPr="00F83FF5" w:rsidRDefault="00F83FF5" w:rsidP="008D35DB">
      <w:pPr>
        <w:tabs>
          <w:tab w:val="left" w:pos="-720"/>
          <w:tab w:val="left" w:pos="3060"/>
          <w:tab w:val="left" w:pos="6360"/>
        </w:tabs>
        <w:ind w:left="-720"/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3) Déterminer le signe de l’expression  </w:t>
      </w:r>
      <w:r w:rsidR="008D35DB" w:rsidRPr="00F83FF5">
        <w:rPr>
          <w:rFonts w:ascii="Garamond" w:hAnsi="Garamond"/>
          <w:b/>
          <w:bCs/>
          <w:i/>
          <w:iCs/>
          <w:position w:val="-6"/>
          <w:sz w:val="28"/>
          <w:szCs w:val="28"/>
        </w:rPr>
        <w:object w:dxaOrig="2180" w:dyaOrig="320">
          <v:shape id="_x0000_i1044" type="#_x0000_t75" style="width:108.75pt;height:15.75pt" o:ole="">
            <v:imagedata r:id="rId44" o:title=""/>
          </v:shape>
          <o:OLEObject Type="Embed" ProgID="Equation.DSMT4" ShapeID="_x0000_i1044" DrawAspect="Content" ObjectID="_1413918327" r:id="rId45"/>
        </w:object>
      </w:r>
    </w:p>
    <w:p w:rsidR="0069129E" w:rsidRDefault="0069129E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4</w: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On donne </w:t>
      </w:r>
      <w:r w:rsidRPr="00F83FF5">
        <w:rPr>
          <w:rFonts w:ascii="Garamond" w:hAnsi="Garamond"/>
          <w:b/>
          <w:bCs/>
          <w:i/>
          <w:iCs/>
          <w:position w:val="-12"/>
          <w:sz w:val="28"/>
          <w:szCs w:val="28"/>
        </w:rPr>
        <w:object w:dxaOrig="3640" w:dyaOrig="400">
          <v:shape id="_x0000_i1045" type="#_x0000_t75" style="width:182.25pt;height:20.25pt" o:ole="">
            <v:imagedata r:id="rId46" o:title=""/>
          </v:shape>
          <o:OLEObject Type="Embed" ProgID="Equation.DSMT4" ShapeID="_x0000_i1045" DrawAspect="Content" ObjectID="_1413918328" r:id="rId47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où x est un réel</w: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1)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Factoriser A(x) et B(x)</w: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2)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Résoudre dans </w:t>
      </w:r>
      <w:r w:rsidR="008D35DB"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60" w:dyaOrig="260">
          <v:shape id="_x0000_i1046" type="#_x0000_t75" style="width:12.75pt;height:12.75pt" o:ole="">
            <v:imagedata r:id="rId48" o:title=""/>
          </v:shape>
          <o:OLEObject Type="Embed" ProgID="Equation.DSMT4" ShapeID="_x0000_i1046" DrawAspect="Content" ObjectID="_1413918329" r:id="rId49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 :</w:t>
      </w:r>
    </w:p>
    <w:p w:rsidR="008D35DB" w:rsidRPr="00F83FF5" w:rsidRDefault="008D35DB" w:rsidP="008D35DB">
      <w:pPr>
        <w:numPr>
          <w:ilvl w:val="0"/>
          <w:numId w:val="20"/>
        </w:num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A(x)=B(x)</w:t>
      </w:r>
    </w:p>
    <w:p w:rsidR="008D35DB" w:rsidRPr="00F83FF5" w:rsidRDefault="008D35DB" w:rsidP="008D35DB">
      <w:pPr>
        <w:numPr>
          <w:ilvl w:val="0"/>
          <w:numId w:val="20"/>
        </w:num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A(x) – B(x) &gt; 0</w:t>
      </w:r>
    </w:p>
    <w:p w:rsidR="008D35DB" w:rsidRPr="00F83FF5" w:rsidRDefault="008D35DB" w:rsidP="008D35DB">
      <w:pPr>
        <w:numPr>
          <w:ilvl w:val="0"/>
          <w:numId w:val="20"/>
        </w:num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Sans calcu</w:t>
      </w:r>
      <w:r w:rsidR="00F83FF5">
        <w:rPr>
          <w:rFonts w:ascii="Garamond" w:hAnsi="Garamond"/>
          <w:b/>
          <w:bCs/>
          <w:i/>
          <w:iCs/>
          <w:sz w:val="28"/>
          <w:szCs w:val="28"/>
        </w:rPr>
        <w:t>l, déterminer le signe de A(2013) – B(2013</w: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>)</w: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>3)</w:t>
      </w:r>
      <w:r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Soit</w:t>
      </w:r>
      <w:r w:rsidR="00DE155F">
        <w:rPr>
          <w:rFonts w:ascii="Garamond" w:hAnsi="Garamond"/>
          <w:b/>
          <w:bCs/>
          <w:i/>
          <w:iCs/>
          <w:sz w:val="28"/>
          <w:szCs w:val="28"/>
        </w:rPr>
        <w:t xml:space="preserve">  </w:t>
      </w:r>
      <w:r w:rsidR="008D35DB" w:rsidRPr="00F83FF5">
        <w:rPr>
          <w:rFonts w:ascii="Garamond" w:hAnsi="Garamond"/>
          <w:b/>
          <w:bCs/>
          <w:i/>
          <w:iCs/>
          <w:position w:val="-30"/>
          <w:sz w:val="28"/>
          <w:szCs w:val="28"/>
        </w:rPr>
        <w:object w:dxaOrig="1219" w:dyaOrig="680">
          <v:shape id="_x0000_i1047" type="#_x0000_t75" style="width:60.75pt;height:33.75pt" o:ole="">
            <v:imagedata r:id="rId50" o:title=""/>
          </v:shape>
          <o:OLEObject Type="Embed" ProgID="Equation.DSMT4" ShapeID="_x0000_i1047" DrawAspect="Content" ObjectID="_1413918330" r:id="rId51"/>
        </w:objec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>
        <w:rPr>
          <w:rFonts w:ascii="Garamond" w:hAnsi="Garamond"/>
          <w:b/>
          <w:bCs/>
          <w:i/>
          <w:iCs/>
          <w:sz w:val="28"/>
          <w:szCs w:val="28"/>
        </w:rPr>
        <w:t xml:space="preserve">  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a) Déterminer </w:t>
      </w:r>
      <w:r w:rsidR="00DE155F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="008D35DB"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340" w:dyaOrig="320">
          <v:shape id="_x0000_i1048" type="#_x0000_t75" style="width:17.25pt;height:15.75pt" o:ole="">
            <v:imagedata r:id="rId52" o:title=""/>
          </v:shape>
          <o:OLEObject Type="Embed" ProgID="Equation.DSMT4" ShapeID="_x0000_i1048" DrawAspect="Content" ObjectID="_1413918331" r:id="rId53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, l’ensemble de définition de P(x)</w: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>
        <w:rPr>
          <w:rFonts w:ascii="Garamond" w:hAnsi="Garamond"/>
          <w:b/>
          <w:bCs/>
          <w:i/>
          <w:iCs/>
          <w:sz w:val="28"/>
          <w:szCs w:val="28"/>
        </w:rPr>
        <w:t xml:space="preserve"> 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b) Résoudre dans </w:t>
      </w:r>
      <w:r w:rsidR="008D35DB"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60" w:dyaOrig="260">
          <v:shape id="_x0000_i1049" type="#_x0000_t75" style="width:12.75pt;height:12.75pt" o:ole="">
            <v:imagedata r:id="rId48" o:title=""/>
          </v:shape>
          <o:OLEObject Type="Embed" ProgID="Equation.DSMT4" ShapeID="_x0000_i1049" DrawAspect="Content" ObjectID="_1413918332" r:id="rId54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 : </w:t>
      </w:r>
      <w:r w:rsidR="008D35DB"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840" w:dyaOrig="300">
          <v:shape id="_x0000_i1050" type="#_x0000_t75" style="width:42pt;height:15pt" o:ole="">
            <v:imagedata r:id="rId55" o:title=""/>
          </v:shape>
          <o:OLEObject Type="Embed" ProgID="Equation.DSMT4" ShapeID="_x0000_i1050" DrawAspect="Content" ObjectID="_1413918333" r:id="rId56"/>
        </w:object>
      </w:r>
    </w:p>
    <w:p w:rsidR="008D35DB" w:rsidRPr="00F83FF5" w:rsidRDefault="00F83FF5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4) </w: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a) Résoudre dans </w:t>
      </w:r>
      <w:r w:rsidR="008D35DB" w:rsidRPr="00F83FF5">
        <w:rPr>
          <w:rFonts w:ascii="Garamond" w:hAnsi="Garamond"/>
          <w:b/>
          <w:bCs/>
          <w:i/>
          <w:iCs/>
          <w:position w:val="-4"/>
          <w:sz w:val="28"/>
          <w:szCs w:val="28"/>
        </w:rPr>
        <w:object w:dxaOrig="260" w:dyaOrig="260">
          <v:shape id="_x0000_i1051" type="#_x0000_t75" style="width:12.75pt;height:12.75pt" o:ole="">
            <v:imagedata r:id="rId48" o:title=""/>
          </v:shape>
          <o:OLEObject Type="Embed" ProgID="Equation.DSMT4" ShapeID="_x0000_i1051" DrawAspect="Content" ObjectID="_1413918334" r:id="rId57"/>
        </w:object>
      </w:r>
      <w:r w:rsidR="008D35DB" w:rsidRPr="00F83FF5">
        <w:rPr>
          <w:rFonts w:ascii="Garamond" w:hAnsi="Garamond"/>
          <w:b/>
          <w:bCs/>
          <w:i/>
          <w:iCs/>
          <w:sz w:val="28"/>
          <w:szCs w:val="28"/>
        </w:rPr>
        <w:t> : </w:t>
      </w:r>
      <w:r w:rsidR="008D35DB"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980" w:dyaOrig="380">
          <v:shape id="_x0000_i1052" type="#_x0000_t75" style="width:48.75pt;height:18.75pt" o:ole="">
            <v:imagedata r:id="rId58" o:title=""/>
          </v:shape>
          <o:OLEObject Type="Embed" ProgID="Equation.DSMT4" ShapeID="_x0000_i1052" DrawAspect="Content" ObjectID="_1413918335" r:id="rId59"/>
        </w:object>
      </w:r>
    </w:p>
    <w:p w:rsidR="008D35DB" w:rsidRPr="00F83FF5" w:rsidRDefault="008D35DB" w:rsidP="008D35DB">
      <w:pPr>
        <w:rPr>
          <w:rFonts w:ascii="Garamond" w:hAnsi="Garamond"/>
          <w:b/>
          <w:bCs/>
          <w:i/>
          <w:iCs/>
          <w:sz w:val="28"/>
          <w:szCs w:val="28"/>
        </w:rPr>
      </w:pP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    b) Factoriser </w:t>
      </w:r>
      <w:r w:rsidR="00F83FF5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620" w:dyaOrig="380">
          <v:shape id="_x0000_i1053" type="#_x0000_t75" style="width:30.75pt;height:18.75pt" o:ole="">
            <v:imagedata r:id="rId60" o:title=""/>
          </v:shape>
          <o:OLEObject Type="Embed" ProgID="Equation.DSMT4" ShapeID="_x0000_i1053" DrawAspect="Content" ObjectID="_1413918336" r:id="rId61"/>
        </w:object>
      </w:r>
      <w:r w:rsidRPr="00F83FF5">
        <w:rPr>
          <w:rFonts w:ascii="Garamond" w:hAnsi="Garamond"/>
          <w:b/>
          <w:bCs/>
          <w:i/>
          <w:iCs/>
          <w:sz w:val="28"/>
          <w:szCs w:val="28"/>
        </w:rPr>
        <w:t xml:space="preserve"> ; puis résoudre : </w:t>
      </w:r>
      <w:r w:rsidR="00F83FF5">
        <w:rPr>
          <w:rFonts w:ascii="Garamond" w:hAnsi="Garamond"/>
          <w:b/>
          <w:bCs/>
          <w:i/>
          <w:iCs/>
          <w:sz w:val="28"/>
          <w:szCs w:val="28"/>
        </w:rPr>
        <w:t xml:space="preserve"> </w:t>
      </w:r>
      <w:r w:rsidRPr="00F83FF5">
        <w:rPr>
          <w:rFonts w:ascii="Garamond" w:hAnsi="Garamond"/>
          <w:b/>
          <w:bCs/>
          <w:i/>
          <w:iCs/>
          <w:position w:val="-10"/>
          <w:sz w:val="28"/>
          <w:szCs w:val="28"/>
        </w:rPr>
        <w:object w:dxaOrig="980" w:dyaOrig="380">
          <v:shape id="_x0000_i1054" type="#_x0000_t75" style="width:48.75pt;height:18.75pt" o:ole="">
            <v:imagedata r:id="rId62" o:title=""/>
          </v:shape>
          <o:OLEObject Type="Embed" ProgID="Equation.DSMT4" ShapeID="_x0000_i1054" DrawAspect="Content" ObjectID="_1413918337" r:id="rId63"/>
        </w:object>
      </w:r>
    </w:p>
    <w:p w:rsidR="00F83FF5" w:rsidRDefault="00F83FF5" w:rsidP="008D35DB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8D35DB" w:rsidRPr="00E13A0D" w:rsidRDefault="008D35DB" w:rsidP="008D35DB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>
        <w:rPr>
          <w:rFonts w:ascii="Algerian" w:hAnsi="Algerian"/>
          <w:b/>
          <w:bCs/>
          <w:i/>
          <w:iCs/>
          <w:u w:val="single"/>
        </w:rPr>
        <w:t>n°5</w:t>
      </w:r>
    </w:p>
    <w:p w:rsidR="00F65378" w:rsidRPr="00821C17" w:rsidRDefault="00F65378" w:rsidP="00BB4B7E">
      <w:pPr>
        <w:rPr>
          <w:rFonts w:asciiTheme="minorHAnsi" w:hAnsiTheme="minorHAnsi"/>
          <w:sz w:val="28"/>
          <w:szCs w:val="28"/>
        </w:rPr>
      </w:pPr>
    </w:p>
    <w:p w:rsidR="008D35DB" w:rsidRPr="00F83FF5" w:rsidRDefault="008D35DB" w:rsidP="008D35DB">
      <w:pPr>
        <w:numPr>
          <w:ilvl w:val="0"/>
          <w:numId w:val="21"/>
        </w:numPr>
        <w:tabs>
          <w:tab w:val="clear" w:pos="502"/>
          <w:tab w:val="num" w:pos="720"/>
        </w:tabs>
        <w:ind w:left="72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>Soit P le polynôme défini  par: P(x) = x</w:t>
      </w:r>
      <w:r w:rsidRPr="00F83FF5">
        <w:rPr>
          <w:rFonts w:ascii="Garamond" w:hAnsi="Garamond"/>
          <w:b/>
          <w:bCs/>
          <w:i/>
          <w:iCs/>
          <w:vertAlign w:val="superscript"/>
        </w:rPr>
        <w:t>2</w:t>
      </w:r>
      <w:r w:rsidRPr="00F83FF5">
        <w:rPr>
          <w:rFonts w:ascii="Garamond" w:hAnsi="Garamond"/>
          <w:b/>
          <w:bCs/>
          <w:i/>
          <w:iCs/>
        </w:rPr>
        <w:t xml:space="preserve"> - 5x + 4.</w:t>
      </w:r>
    </w:p>
    <w:p w:rsidR="008D35DB" w:rsidRPr="00F83FF5" w:rsidRDefault="008D35DB" w:rsidP="008D35DB">
      <w:pPr>
        <w:numPr>
          <w:ilvl w:val="1"/>
          <w:numId w:val="21"/>
        </w:numPr>
        <w:tabs>
          <w:tab w:val="clear" w:pos="1222"/>
          <w:tab w:val="num" w:pos="1440"/>
        </w:tabs>
        <w:ind w:left="144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>Résoudre dans IR, l’équation  P(x) = 0</w:t>
      </w:r>
    </w:p>
    <w:p w:rsidR="008D35DB" w:rsidRPr="00F83FF5" w:rsidRDefault="008D35DB" w:rsidP="008D35DB">
      <w:pPr>
        <w:numPr>
          <w:ilvl w:val="1"/>
          <w:numId w:val="21"/>
        </w:numPr>
        <w:tabs>
          <w:tab w:val="clear" w:pos="1222"/>
          <w:tab w:val="num" w:pos="1440"/>
        </w:tabs>
        <w:ind w:left="144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>Déterminer le signe de P(x).</w:t>
      </w:r>
    </w:p>
    <w:p w:rsidR="008D35DB" w:rsidRPr="00F83FF5" w:rsidRDefault="008D35DB" w:rsidP="008D35DB">
      <w:pPr>
        <w:numPr>
          <w:ilvl w:val="1"/>
          <w:numId w:val="21"/>
        </w:numPr>
        <w:tabs>
          <w:tab w:val="clear" w:pos="1222"/>
          <w:tab w:val="num" w:pos="1440"/>
        </w:tabs>
        <w:spacing w:line="360" w:lineRule="auto"/>
        <w:ind w:left="144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 xml:space="preserve">Résoudre dans IR, l’inéquation  </w:t>
      </w:r>
      <w:r w:rsidRPr="00F83FF5">
        <w:rPr>
          <w:rFonts w:ascii="Garamond" w:hAnsi="Garamond"/>
          <w:b/>
          <w:bCs/>
          <w:i/>
          <w:iCs/>
          <w:position w:val="-14"/>
        </w:rPr>
        <w:object w:dxaOrig="1300" w:dyaOrig="400">
          <v:shape id="_x0000_i1055" type="#_x0000_t75" style="width:62.25pt;height:18.75pt" o:ole="">
            <v:imagedata r:id="rId64" o:title=""/>
          </v:shape>
          <o:OLEObject Type="Embed" ProgID="Equation.3" ShapeID="_x0000_i1055" DrawAspect="Content" ObjectID="_1413918338" r:id="rId65"/>
        </w:object>
      </w:r>
    </w:p>
    <w:p w:rsidR="008D35DB" w:rsidRPr="00F83FF5" w:rsidRDefault="008D35DB" w:rsidP="008D35DB">
      <w:pPr>
        <w:numPr>
          <w:ilvl w:val="0"/>
          <w:numId w:val="21"/>
        </w:numPr>
        <w:tabs>
          <w:tab w:val="clear" w:pos="502"/>
          <w:tab w:val="num" w:pos="720"/>
        </w:tabs>
        <w:ind w:left="72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>Soit Q le polynôme défini par : Q(x) = x</w:t>
      </w:r>
      <w:r w:rsidRPr="00F83FF5">
        <w:rPr>
          <w:rFonts w:ascii="Garamond" w:hAnsi="Garamond"/>
          <w:b/>
          <w:bCs/>
          <w:i/>
          <w:iCs/>
          <w:vertAlign w:val="superscript"/>
        </w:rPr>
        <w:t>3</w:t>
      </w:r>
      <w:r w:rsidRPr="00F83FF5">
        <w:rPr>
          <w:rFonts w:ascii="Garamond" w:hAnsi="Garamond"/>
          <w:b/>
          <w:bCs/>
          <w:i/>
          <w:iCs/>
        </w:rPr>
        <w:t xml:space="preserve"> - 7x</w:t>
      </w:r>
      <w:r w:rsidRPr="00F83FF5">
        <w:rPr>
          <w:rFonts w:ascii="Garamond" w:hAnsi="Garamond"/>
          <w:b/>
          <w:bCs/>
          <w:i/>
          <w:iCs/>
          <w:vertAlign w:val="superscript"/>
        </w:rPr>
        <w:t>2</w:t>
      </w:r>
      <w:r w:rsidRPr="00F83FF5">
        <w:rPr>
          <w:rFonts w:ascii="Garamond" w:hAnsi="Garamond"/>
          <w:b/>
          <w:bCs/>
          <w:i/>
          <w:iCs/>
        </w:rPr>
        <w:t xml:space="preserve"> + 14x - 8  </w:t>
      </w:r>
    </w:p>
    <w:p w:rsidR="008D35DB" w:rsidRPr="00F83FF5" w:rsidRDefault="008D35DB" w:rsidP="008D35DB">
      <w:pPr>
        <w:numPr>
          <w:ilvl w:val="2"/>
          <w:numId w:val="21"/>
        </w:numPr>
        <w:tabs>
          <w:tab w:val="clear" w:pos="1222"/>
          <w:tab w:val="num" w:pos="1440"/>
        </w:tabs>
        <w:ind w:left="144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>Factoriser x</w:t>
      </w:r>
      <w:r w:rsidRPr="00F83FF5">
        <w:rPr>
          <w:rFonts w:ascii="Garamond" w:hAnsi="Garamond"/>
          <w:b/>
          <w:bCs/>
          <w:i/>
          <w:iCs/>
          <w:vertAlign w:val="superscript"/>
        </w:rPr>
        <w:t>3</w:t>
      </w:r>
      <w:r w:rsidRPr="00F83FF5">
        <w:rPr>
          <w:rFonts w:ascii="Garamond" w:hAnsi="Garamond"/>
          <w:b/>
          <w:bCs/>
          <w:i/>
          <w:iCs/>
        </w:rPr>
        <w:t xml:space="preserve"> – 8 puis déduire que Q(x) = (x - 2) P(x).</w:t>
      </w:r>
    </w:p>
    <w:p w:rsidR="008D35DB" w:rsidRPr="00F83FF5" w:rsidRDefault="008D35DB" w:rsidP="008D35DB">
      <w:pPr>
        <w:numPr>
          <w:ilvl w:val="1"/>
          <w:numId w:val="21"/>
        </w:numPr>
        <w:tabs>
          <w:tab w:val="clear" w:pos="1222"/>
          <w:tab w:val="num" w:pos="1440"/>
        </w:tabs>
        <w:ind w:left="144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>Déterminer le signe de Q(x).</w:t>
      </w:r>
    </w:p>
    <w:p w:rsidR="008D35DB" w:rsidRPr="00F83FF5" w:rsidRDefault="008D35DB" w:rsidP="008D35DB">
      <w:pPr>
        <w:numPr>
          <w:ilvl w:val="1"/>
          <w:numId w:val="21"/>
        </w:numPr>
        <w:tabs>
          <w:tab w:val="clear" w:pos="1222"/>
          <w:tab w:val="num" w:pos="1440"/>
        </w:tabs>
        <w:ind w:left="1440"/>
        <w:rPr>
          <w:rFonts w:ascii="Garamond" w:hAnsi="Garamond"/>
          <w:b/>
          <w:bCs/>
          <w:i/>
          <w:iCs/>
        </w:rPr>
      </w:pPr>
      <w:r w:rsidRPr="00F83FF5">
        <w:rPr>
          <w:rFonts w:ascii="Garamond" w:hAnsi="Garamond"/>
          <w:b/>
          <w:bCs/>
          <w:i/>
          <w:iCs/>
        </w:rPr>
        <w:t xml:space="preserve">Résoudre dans IR, l’inéquation  </w:t>
      </w:r>
      <w:r w:rsidRPr="00F83FF5">
        <w:rPr>
          <w:rFonts w:ascii="Garamond" w:hAnsi="Garamond"/>
          <w:b/>
          <w:bCs/>
          <w:i/>
          <w:iCs/>
          <w:position w:val="-12"/>
          <w:sz w:val="22"/>
          <w:szCs w:val="22"/>
        </w:rPr>
        <w:object w:dxaOrig="1640" w:dyaOrig="400">
          <v:shape id="_x0000_i1056" type="#_x0000_t75" style="width:72.75pt;height:18pt" o:ole="">
            <v:imagedata r:id="rId66" o:title=""/>
          </v:shape>
          <o:OLEObject Type="Embed" ProgID="Equation.3" ShapeID="_x0000_i1056" DrawAspect="Content" ObjectID="_1413918339" r:id="rId67"/>
        </w:object>
      </w:r>
    </w:p>
    <w:p w:rsidR="00F65378" w:rsidRPr="00F83FF5" w:rsidRDefault="00F65378" w:rsidP="00656EE8">
      <w:pPr>
        <w:rPr>
          <w:rFonts w:ascii="Garamond" w:hAnsi="Garamond"/>
          <w:b/>
          <w:bCs/>
          <w:i/>
          <w:iCs/>
          <w:sz w:val="22"/>
          <w:szCs w:val="22"/>
        </w:rPr>
      </w:pPr>
    </w:p>
    <w:p w:rsidR="00821C17" w:rsidRDefault="00821C17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F83FF5" w:rsidRDefault="00F83FF5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F83FF5" w:rsidRDefault="00F83FF5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821C17" w:rsidRDefault="00821C17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</w:p>
    <w:p w:rsidR="007D1C66" w:rsidRPr="00F65378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</w:rPr>
      </w:pPr>
      <w:r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>2012/2013</w:t>
      </w:r>
      <w:r w:rsidR="007D1C66" w:rsidRPr="00F65378">
        <w:rPr>
          <w:rFonts w:ascii="Verdana" w:hAnsi="Verdana"/>
          <w:b/>
          <w:bCs/>
          <w:i/>
          <w:iCs/>
          <w:sz w:val="20"/>
          <w:szCs w:val="20"/>
          <w:u w:val="single"/>
        </w:rPr>
        <w:t xml:space="preserve">                                            LPM                                               PROF :BENZINA.M </w:t>
      </w:r>
    </w:p>
    <w:sectPr w:rsidR="007D1C66" w:rsidRPr="00F65378" w:rsidSect="007B19D4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40997" w:rsidRDefault="00440997" w:rsidP="00821C17">
      <w:r>
        <w:separator/>
      </w:r>
    </w:p>
  </w:endnote>
  <w:endnote w:type="continuationSeparator" w:id="1">
    <w:p w:rsidR="00440997" w:rsidRDefault="00440997" w:rsidP="00821C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821C1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40997" w:rsidRDefault="00440997" w:rsidP="00821C17">
      <w:r>
        <w:separator/>
      </w:r>
    </w:p>
  </w:footnote>
  <w:footnote w:type="continuationSeparator" w:id="1">
    <w:p w:rsidR="00440997" w:rsidRDefault="00440997" w:rsidP="00821C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9233E9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9" o:spid="_x0000_s33794" type="#_x0000_t136" style="position:absolute;margin-left:0;margin-top:0;width:632.85pt;height:126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9233E9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80" o:spid="_x0000_s33795" type="#_x0000_t136" style="position:absolute;margin-left:0;margin-top:0;width:632.85pt;height:126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C17" w:rsidRDefault="009233E9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194078" o:spid="_x0000_s33793" type="#_x0000_t136" style="position:absolute;margin-left:0;margin-top:0;width:632.85pt;height:126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ahoma&quot;;font-size:1pt" string="BENZINA.M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81A64"/>
    <w:multiLevelType w:val="hybridMultilevel"/>
    <w:tmpl w:val="D4DEEB1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15642"/>
    <w:multiLevelType w:val="hybridMultilevel"/>
    <w:tmpl w:val="1A50F8FE"/>
    <w:lvl w:ilvl="0" w:tplc="2190D1E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76540D62">
      <w:start w:val="2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6CDA4318">
      <w:start w:val="1"/>
      <w:numFmt w:val="lowerLetter"/>
      <w:lvlText w:val="%3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E6F25B04">
      <w:start w:val="4"/>
      <w:numFmt w:val="decimal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BA0E2B"/>
    <w:multiLevelType w:val="hybridMultilevel"/>
    <w:tmpl w:val="B19C35A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5">
    <w:nsid w:val="210629AB"/>
    <w:multiLevelType w:val="hybridMultilevel"/>
    <w:tmpl w:val="BBE60E20"/>
    <w:lvl w:ilvl="0" w:tplc="71AC499E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6">
    <w:nsid w:val="23762413"/>
    <w:multiLevelType w:val="hybridMultilevel"/>
    <w:tmpl w:val="0106B400"/>
    <w:lvl w:ilvl="0" w:tplc="FC722D9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7">
    <w:nsid w:val="241021BB"/>
    <w:multiLevelType w:val="multilevel"/>
    <w:tmpl w:val="DCF65A92"/>
    <w:lvl w:ilvl="0">
      <w:start w:val="2"/>
      <w:numFmt w:val="lowerLetter"/>
      <w:lvlText w:val="%1-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tabs>
          <w:tab w:val="num" w:pos="1560"/>
        </w:tabs>
        <w:ind w:left="156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</w:abstractNum>
  <w:abstractNum w:abstractNumId="8">
    <w:nsid w:val="29A9030F"/>
    <w:multiLevelType w:val="hybridMultilevel"/>
    <w:tmpl w:val="7D20B3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1">
      <w:start w:val="1"/>
      <w:numFmt w:val="decimal"/>
      <w:lvlText w:val="%3)"/>
      <w:lvlJc w:val="left"/>
      <w:pPr>
        <w:tabs>
          <w:tab w:val="num" w:pos="720"/>
        </w:tabs>
        <w:ind w:left="680" w:hanging="32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243451"/>
    <w:multiLevelType w:val="hybridMultilevel"/>
    <w:tmpl w:val="B8AE6304"/>
    <w:lvl w:ilvl="0" w:tplc="64F45B3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5A0E2B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652309C"/>
    <w:multiLevelType w:val="hybridMultilevel"/>
    <w:tmpl w:val="77FECB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BE92024"/>
    <w:multiLevelType w:val="hybridMultilevel"/>
    <w:tmpl w:val="66122F16"/>
    <w:lvl w:ilvl="0" w:tplc="CFAEC764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b/>
        <w:bCs/>
        <w:i w:val="0"/>
        <w:iCs w:val="0"/>
        <w:u w:val="none"/>
      </w:rPr>
    </w:lvl>
    <w:lvl w:ilvl="1" w:tplc="040C0017">
      <w:start w:val="1"/>
      <w:numFmt w:val="lowerLetter"/>
      <w:lvlText w:val="%2)"/>
      <w:lvlJc w:val="left"/>
      <w:pPr>
        <w:tabs>
          <w:tab w:val="num" w:pos="1222"/>
        </w:tabs>
        <w:ind w:left="1222" w:hanging="360"/>
      </w:pPr>
      <w:rPr>
        <w:rFonts w:hint="default"/>
        <w:color w:val="auto"/>
        <w:sz w:val="24"/>
        <w:szCs w:val="24"/>
        <w:vertAlign w:val="baseline"/>
      </w:rPr>
    </w:lvl>
    <w:lvl w:ilvl="2" w:tplc="040C0017">
      <w:start w:val="1"/>
      <w:numFmt w:val="lowerLetter"/>
      <w:lvlText w:val="%3)"/>
      <w:lvlJc w:val="left"/>
      <w:pPr>
        <w:tabs>
          <w:tab w:val="num" w:pos="1222"/>
        </w:tabs>
        <w:ind w:left="1222" w:hanging="360"/>
      </w:pPr>
      <w:rPr>
        <w:rFonts w:hint="default"/>
        <w:color w:val="auto"/>
        <w:sz w:val="24"/>
        <w:szCs w:val="24"/>
        <w:vertAlign w:val="baseline"/>
      </w:r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2">
    <w:nsid w:val="3DE07F82"/>
    <w:multiLevelType w:val="hybridMultilevel"/>
    <w:tmpl w:val="3D181806"/>
    <w:lvl w:ilvl="0" w:tplc="040C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CFF460F0">
      <w:start w:val="3"/>
      <w:numFmt w:val="lowerLetter"/>
      <w:lvlText w:val="%2-"/>
      <w:lvlJc w:val="left"/>
      <w:pPr>
        <w:tabs>
          <w:tab w:val="num" w:pos="1080"/>
        </w:tabs>
        <w:ind w:left="1080" w:hanging="360"/>
      </w:pPr>
      <w:rPr>
        <w:rFonts w:hint="default"/>
        <w:vertAlign w:val="baseline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15478D4"/>
    <w:multiLevelType w:val="hybridMultilevel"/>
    <w:tmpl w:val="5F14DACA"/>
    <w:lvl w:ilvl="0" w:tplc="788C1A6C">
      <w:start w:val="2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color w:val="auto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82B4D13"/>
    <w:multiLevelType w:val="hybridMultilevel"/>
    <w:tmpl w:val="49F4A2E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E02125"/>
    <w:multiLevelType w:val="hybridMultilevel"/>
    <w:tmpl w:val="3AFAFF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F5B2566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0516FB7"/>
    <w:multiLevelType w:val="hybridMultilevel"/>
    <w:tmpl w:val="68E2FBDE"/>
    <w:lvl w:ilvl="0" w:tplc="3586E2D0">
      <w:start w:val="1"/>
      <w:numFmt w:val="decimal"/>
      <w:lvlText w:val="%1)"/>
      <w:lvlJc w:val="left"/>
      <w:pPr>
        <w:ind w:left="-360" w:hanging="360"/>
      </w:pPr>
      <w:rPr>
        <w:rFonts w:ascii="Cambria Math" w:hAnsi="Cambria Math" w:hint="default"/>
        <w:b w:val="0"/>
        <w:bCs/>
        <w:i w:val="0"/>
        <w:iCs/>
        <w:u w:val="none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7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8">
    <w:nsid w:val="5DB113DB"/>
    <w:multiLevelType w:val="hybridMultilevel"/>
    <w:tmpl w:val="22D842AA"/>
    <w:lvl w:ilvl="0" w:tplc="42F29C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DF13379"/>
    <w:multiLevelType w:val="hybridMultilevel"/>
    <w:tmpl w:val="95BA680E"/>
    <w:lvl w:ilvl="0" w:tplc="DC1A7932">
      <w:start w:val="1"/>
      <w:numFmt w:val="lowerLetter"/>
      <w:lvlText w:val="%1-"/>
      <w:lvlJc w:val="left"/>
      <w:pPr>
        <w:tabs>
          <w:tab w:val="num" w:pos="1560"/>
        </w:tabs>
        <w:ind w:left="1560" w:hanging="360"/>
      </w:pPr>
      <w:rPr>
        <w:rFonts w:hint="default"/>
        <w:color w:val="auto"/>
      </w:rPr>
    </w:lvl>
    <w:lvl w:ilvl="1" w:tplc="9112DA76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color w:val="auto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660C34DB"/>
    <w:multiLevelType w:val="multilevel"/>
    <w:tmpl w:val="3A842AC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>
    <w:nsid w:val="68C21BE7"/>
    <w:multiLevelType w:val="hybridMultilevel"/>
    <w:tmpl w:val="5B484FD4"/>
    <w:lvl w:ilvl="0" w:tplc="E92003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B503472"/>
    <w:multiLevelType w:val="hybridMultilevel"/>
    <w:tmpl w:val="C98C816A"/>
    <w:lvl w:ilvl="0" w:tplc="54D4E376">
      <w:start w:val="1"/>
      <w:numFmt w:val="lowerLetter"/>
      <w:lvlText w:val="%1)"/>
      <w:lvlJc w:val="left"/>
      <w:pPr>
        <w:ind w:left="0" w:hanging="360"/>
      </w:pPr>
      <w:rPr>
        <w:rFonts w:hint="default"/>
        <w:b w:val="0"/>
        <w:bCs/>
        <w:i w:val="0"/>
        <w:iCs/>
      </w:rPr>
    </w:lvl>
    <w:lvl w:ilvl="1" w:tplc="040C0019" w:tentative="1">
      <w:start w:val="1"/>
      <w:numFmt w:val="lowerLetter"/>
      <w:lvlText w:val="%2."/>
      <w:lvlJc w:val="left"/>
      <w:pPr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23">
    <w:nsid w:val="6DF35B75"/>
    <w:multiLevelType w:val="hybridMultilevel"/>
    <w:tmpl w:val="9A764D18"/>
    <w:lvl w:ilvl="0" w:tplc="FFE6D44A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4">
    <w:nsid w:val="72EF0370"/>
    <w:multiLevelType w:val="hybridMultilevel"/>
    <w:tmpl w:val="F4FAB10E"/>
    <w:lvl w:ilvl="0" w:tplc="26CE00B8">
      <w:start w:val="1"/>
      <w:numFmt w:val="decimal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2"/>
  </w:num>
  <w:num w:numId="2">
    <w:abstractNumId w:val="4"/>
  </w:num>
  <w:num w:numId="3">
    <w:abstractNumId w:val="17"/>
  </w:num>
  <w:num w:numId="4">
    <w:abstractNumId w:val="16"/>
  </w:num>
  <w:num w:numId="5">
    <w:abstractNumId w:val="22"/>
  </w:num>
  <w:num w:numId="6">
    <w:abstractNumId w:val="10"/>
  </w:num>
  <w:num w:numId="7">
    <w:abstractNumId w:val="0"/>
  </w:num>
  <w:num w:numId="8">
    <w:abstractNumId w:val="24"/>
  </w:num>
  <w:num w:numId="9">
    <w:abstractNumId w:val="20"/>
  </w:num>
  <w:num w:numId="10">
    <w:abstractNumId w:val="12"/>
  </w:num>
  <w:num w:numId="11">
    <w:abstractNumId w:val="3"/>
  </w:num>
  <w:num w:numId="12">
    <w:abstractNumId w:val="1"/>
  </w:num>
  <w:num w:numId="13">
    <w:abstractNumId w:val="8"/>
  </w:num>
  <w:num w:numId="14">
    <w:abstractNumId w:val="7"/>
  </w:num>
  <w:num w:numId="15">
    <w:abstractNumId w:val="19"/>
  </w:num>
  <w:num w:numId="16">
    <w:abstractNumId w:val="13"/>
  </w:num>
  <w:num w:numId="17">
    <w:abstractNumId w:val="6"/>
  </w:num>
  <w:num w:numId="18">
    <w:abstractNumId w:val="15"/>
  </w:num>
  <w:num w:numId="19">
    <w:abstractNumId w:val="9"/>
  </w:num>
  <w:num w:numId="20">
    <w:abstractNumId w:val="5"/>
  </w:num>
  <w:num w:numId="21">
    <w:abstractNumId w:val="11"/>
  </w:num>
  <w:num w:numId="22">
    <w:abstractNumId w:val="14"/>
  </w:num>
  <w:num w:numId="23">
    <w:abstractNumId w:val="18"/>
  </w:num>
  <w:num w:numId="24">
    <w:abstractNumId w:val="21"/>
  </w:num>
  <w:num w:numId="25">
    <w:abstractNumId w:val="23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38914"/>
    <o:shapelayout v:ext="edit">
      <o:idmap v:ext="edit" data="33"/>
    </o:shapelayout>
  </w:hdrShapeDefaults>
  <w:footnotePr>
    <w:footnote w:id="0"/>
    <w:footnote w:id="1"/>
  </w:footnotePr>
  <w:endnotePr>
    <w:endnote w:id="0"/>
    <w:endnote w:id="1"/>
  </w:endnotePr>
  <w:compat/>
  <w:rsids>
    <w:rsidRoot w:val="00EE35AF"/>
    <w:rsid w:val="0000542E"/>
    <w:rsid w:val="00023514"/>
    <w:rsid w:val="00040699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50FA1"/>
    <w:rsid w:val="001555E6"/>
    <w:rsid w:val="00163D83"/>
    <w:rsid w:val="00174478"/>
    <w:rsid w:val="00182267"/>
    <w:rsid w:val="00183217"/>
    <w:rsid w:val="0018546E"/>
    <w:rsid w:val="00187F12"/>
    <w:rsid w:val="001B2FCD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7728D"/>
    <w:rsid w:val="00280F45"/>
    <w:rsid w:val="00282F71"/>
    <w:rsid w:val="00294014"/>
    <w:rsid w:val="002B7467"/>
    <w:rsid w:val="002E4133"/>
    <w:rsid w:val="002F418B"/>
    <w:rsid w:val="0030144A"/>
    <w:rsid w:val="003022E1"/>
    <w:rsid w:val="00303EE7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C48A6"/>
    <w:rsid w:val="003F1371"/>
    <w:rsid w:val="003F1D18"/>
    <w:rsid w:val="0040757B"/>
    <w:rsid w:val="00410D38"/>
    <w:rsid w:val="0041107E"/>
    <w:rsid w:val="00414F74"/>
    <w:rsid w:val="00440997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F11"/>
    <w:rsid w:val="004E4287"/>
    <w:rsid w:val="004E61A4"/>
    <w:rsid w:val="004F3798"/>
    <w:rsid w:val="00506BDE"/>
    <w:rsid w:val="005227C5"/>
    <w:rsid w:val="00524D85"/>
    <w:rsid w:val="00532B12"/>
    <w:rsid w:val="00553996"/>
    <w:rsid w:val="00560C07"/>
    <w:rsid w:val="00562D6D"/>
    <w:rsid w:val="0056512A"/>
    <w:rsid w:val="005A0C87"/>
    <w:rsid w:val="005A63FA"/>
    <w:rsid w:val="005A6C4D"/>
    <w:rsid w:val="005C108B"/>
    <w:rsid w:val="005D363D"/>
    <w:rsid w:val="005E2F60"/>
    <w:rsid w:val="005F4E14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90A13"/>
    <w:rsid w:val="0069129E"/>
    <w:rsid w:val="006A5959"/>
    <w:rsid w:val="006B3E4E"/>
    <w:rsid w:val="006B5B17"/>
    <w:rsid w:val="006B6094"/>
    <w:rsid w:val="006C3EFA"/>
    <w:rsid w:val="006C6679"/>
    <w:rsid w:val="006D0E05"/>
    <w:rsid w:val="006F22A6"/>
    <w:rsid w:val="007066F6"/>
    <w:rsid w:val="00706960"/>
    <w:rsid w:val="0071142D"/>
    <w:rsid w:val="0071300E"/>
    <w:rsid w:val="0074040F"/>
    <w:rsid w:val="0077737A"/>
    <w:rsid w:val="007878C4"/>
    <w:rsid w:val="00795C8C"/>
    <w:rsid w:val="007A3E83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21C17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D35DB"/>
    <w:rsid w:val="008E7A59"/>
    <w:rsid w:val="008F0089"/>
    <w:rsid w:val="008F096A"/>
    <w:rsid w:val="008F1E1F"/>
    <w:rsid w:val="008F384A"/>
    <w:rsid w:val="008F3D80"/>
    <w:rsid w:val="00900D03"/>
    <w:rsid w:val="0090154B"/>
    <w:rsid w:val="00903F83"/>
    <w:rsid w:val="009077BC"/>
    <w:rsid w:val="00910322"/>
    <w:rsid w:val="00912A2E"/>
    <w:rsid w:val="0091585E"/>
    <w:rsid w:val="009233E9"/>
    <w:rsid w:val="0093370E"/>
    <w:rsid w:val="00935EC8"/>
    <w:rsid w:val="00936F9B"/>
    <w:rsid w:val="009379C7"/>
    <w:rsid w:val="00944E37"/>
    <w:rsid w:val="0094559F"/>
    <w:rsid w:val="00957E5C"/>
    <w:rsid w:val="00970536"/>
    <w:rsid w:val="00975432"/>
    <w:rsid w:val="00976CA3"/>
    <w:rsid w:val="0098311D"/>
    <w:rsid w:val="00983EB8"/>
    <w:rsid w:val="00986240"/>
    <w:rsid w:val="0098667B"/>
    <w:rsid w:val="00986F91"/>
    <w:rsid w:val="00994EFC"/>
    <w:rsid w:val="009D0298"/>
    <w:rsid w:val="009D4FA8"/>
    <w:rsid w:val="009D5546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A7F22"/>
    <w:rsid w:val="00AB03A6"/>
    <w:rsid w:val="00AB4A21"/>
    <w:rsid w:val="00AC281A"/>
    <w:rsid w:val="00AC407E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0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698D"/>
    <w:rsid w:val="00B8701A"/>
    <w:rsid w:val="00B87545"/>
    <w:rsid w:val="00B90400"/>
    <w:rsid w:val="00B934A1"/>
    <w:rsid w:val="00BA0B08"/>
    <w:rsid w:val="00BB2F95"/>
    <w:rsid w:val="00BB4B7E"/>
    <w:rsid w:val="00BB7345"/>
    <w:rsid w:val="00BC7925"/>
    <w:rsid w:val="00C00E09"/>
    <w:rsid w:val="00C03A2E"/>
    <w:rsid w:val="00C11CA5"/>
    <w:rsid w:val="00C14276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1B9C"/>
    <w:rsid w:val="00CA42EE"/>
    <w:rsid w:val="00CB35AB"/>
    <w:rsid w:val="00CB3E84"/>
    <w:rsid w:val="00CB6805"/>
    <w:rsid w:val="00CD243F"/>
    <w:rsid w:val="00CE1913"/>
    <w:rsid w:val="00D005FD"/>
    <w:rsid w:val="00D025F8"/>
    <w:rsid w:val="00D21737"/>
    <w:rsid w:val="00D2251B"/>
    <w:rsid w:val="00D26796"/>
    <w:rsid w:val="00D27D39"/>
    <w:rsid w:val="00D427E9"/>
    <w:rsid w:val="00D57342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C4393"/>
    <w:rsid w:val="00DD64E6"/>
    <w:rsid w:val="00DE155F"/>
    <w:rsid w:val="00DE2E0E"/>
    <w:rsid w:val="00DE3343"/>
    <w:rsid w:val="00E0292D"/>
    <w:rsid w:val="00E0526B"/>
    <w:rsid w:val="00E13A0D"/>
    <w:rsid w:val="00E14511"/>
    <w:rsid w:val="00E147ED"/>
    <w:rsid w:val="00E228D9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4911"/>
    <w:rsid w:val="00EC656E"/>
    <w:rsid w:val="00ED0505"/>
    <w:rsid w:val="00ED06BC"/>
    <w:rsid w:val="00ED0C68"/>
    <w:rsid w:val="00ED1A24"/>
    <w:rsid w:val="00ED4636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36FDD"/>
    <w:rsid w:val="00F45DD1"/>
    <w:rsid w:val="00F53461"/>
    <w:rsid w:val="00F60DAC"/>
    <w:rsid w:val="00F65378"/>
    <w:rsid w:val="00F65533"/>
    <w:rsid w:val="00F76B77"/>
    <w:rsid w:val="00F83FF5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891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34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  <w:style w:type="paragraph" w:customStyle="1" w:styleId="p">
    <w:name w:val="p"/>
    <w:basedOn w:val="Normal"/>
    <w:rsid w:val="00040699"/>
    <w:pPr>
      <w:spacing w:before="100" w:beforeAutospacing="1" w:after="100" w:afterAutospacing="1"/>
      <w:ind w:left="65"/>
    </w:pPr>
    <w:rPr>
      <w:rFonts w:ascii="Verdana" w:hAnsi="Verdana"/>
      <w:color w:val="000000"/>
      <w:sz w:val="18"/>
      <w:szCs w:val="18"/>
    </w:rPr>
  </w:style>
  <w:style w:type="paragraph" w:styleId="Pieddepage">
    <w:name w:val="footer"/>
    <w:basedOn w:val="Normal"/>
    <w:link w:val="PieddepageCar"/>
    <w:uiPriority w:val="99"/>
    <w:semiHidden/>
    <w:unhideWhenUsed/>
    <w:rsid w:val="00821C17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21C17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1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02E504-2D37-45EA-B293-74D730F208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3</TotalTime>
  <Pages>2</Pages>
  <Words>474</Words>
  <Characters>2607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46</cp:revision>
  <dcterms:created xsi:type="dcterms:W3CDTF">2012-03-18T23:08:00Z</dcterms:created>
  <dcterms:modified xsi:type="dcterms:W3CDTF">2012-11-08T21:17:00Z</dcterms:modified>
</cp:coreProperties>
</file>